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sldIdLst>
    <p:sldId id="257" r:id="rId2"/>
    <p:sldId id="259" r:id="rId3"/>
    <p:sldId id="280" r:id="rId4"/>
    <p:sldId id="278" r:id="rId5"/>
    <p:sldId id="281" r:id="rId6"/>
    <p:sldId id="260" r:id="rId7"/>
    <p:sldId id="261" r:id="rId8"/>
    <p:sldId id="279" r:id="rId9"/>
    <p:sldId id="262" r:id="rId10"/>
    <p:sldId id="263" r:id="rId11"/>
    <p:sldId id="264" r:id="rId12"/>
    <p:sldId id="283" r:id="rId13"/>
    <p:sldId id="265" r:id="rId14"/>
    <p:sldId id="282" r:id="rId15"/>
    <p:sldId id="284" r:id="rId16"/>
    <p:sldId id="267" r:id="rId17"/>
    <p:sldId id="268" r:id="rId18"/>
    <p:sldId id="269" r:id="rId19"/>
    <p:sldId id="270" r:id="rId20"/>
    <p:sldId id="271" r:id="rId21"/>
    <p:sldId id="285" r:id="rId22"/>
    <p:sldId id="272" r:id="rId23"/>
    <p:sldId id="273" r:id="rId24"/>
    <p:sldId id="274" r:id="rId25"/>
    <p:sldId id="275" r:id="rId26"/>
    <p:sldId id="286" r:id="rId27"/>
    <p:sldId id="287" r:id="rId28"/>
    <p:sldId id="288" r:id="rId29"/>
    <p:sldId id="298" r:id="rId30"/>
    <p:sldId id="301" r:id="rId31"/>
    <p:sldId id="302" r:id="rId32"/>
    <p:sldId id="289" r:id="rId33"/>
    <p:sldId id="290" r:id="rId34"/>
    <p:sldId id="296" r:id="rId35"/>
    <p:sldId id="292" r:id="rId36"/>
    <p:sldId id="291" r:id="rId37"/>
    <p:sldId id="295" r:id="rId38"/>
    <p:sldId id="297" r:id="rId39"/>
    <p:sldId id="294" r:id="rId40"/>
    <p:sldId id="299" r:id="rId41"/>
    <p:sldId id="300" r:id="rId42"/>
    <p:sldId id="303" r:id="rId43"/>
    <p:sldId id="304" r:id="rId44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1" charset="0"/>
        <a:ea typeface="ＭＳ Ｐゴシック" pitchFamily="-111" charset="-128"/>
        <a:cs typeface="ＭＳ Ｐゴシック" pitchFamily="-111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1" charset="0"/>
        <a:ea typeface="ＭＳ Ｐゴシック" pitchFamily="-111" charset="-128"/>
        <a:cs typeface="ＭＳ Ｐゴシック" pitchFamily="-111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1" charset="0"/>
        <a:ea typeface="ＭＳ Ｐゴシック" pitchFamily="-111" charset="-128"/>
        <a:cs typeface="ＭＳ Ｐゴシック" pitchFamily="-111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1" charset="0"/>
        <a:ea typeface="ＭＳ Ｐゴシック" pitchFamily="-111" charset="-128"/>
        <a:cs typeface="ＭＳ Ｐゴシック" pitchFamily="-111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238" autoAdjust="0"/>
  </p:normalViewPr>
  <p:slideViewPr>
    <p:cSldViewPr snapToGrid="0" snapToObjects="1">
      <p:cViewPr>
        <p:scale>
          <a:sx n="75" d="100"/>
          <a:sy n="75" d="100"/>
        </p:scale>
        <p:origin x="-1224" y="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098780-26B9-4D05-AAA6-03C37DDA0B98}" type="datetimeFigureOut">
              <a:rPr lang="en-US" smtClean="0"/>
              <a:t>7/22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3F7148-B189-42AE-956B-D60690E0C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465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018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9571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9571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9571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9571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9571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9571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9571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9571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01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Capacitor - Energy Storage Device</a:t>
            </a:r>
          </a:p>
          <a:p>
            <a:r>
              <a:rPr lang="en-US" baseline="0" dirty="0" smtClean="0"/>
              <a:t>	Accumulation of charge </a:t>
            </a:r>
            <a:r>
              <a:rPr lang="en-US" baseline="0" dirty="0" smtClean="0">
                <a:sym typeface="Wingdings" pitchFamily="2" charset="2"/>
              </a:rPr>
              <a:t> field  stored energy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018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SR </a:t>
            </a:r>
          </a:p>
          <a:p>
            <a:r>
              <a:rPr lang="en-US" dirty="0" smtClean="0"/>
              <a:t>	Heating,</a:t>
            </a:r>
            <a:r>
              <a:rPr lang="en-US" baseline="0" dirty="0" smtClean="0"/>
              <a:t> shortens life always</a:t>
            </a:r>
          </a:p>
          <a:p>
            <a:r>
              <a:rPr lang="en-US" baseline="0" dirty="0" smtClean="0"/>
              <a:t>	Power limitations</a:t>
            </a:r>
          </a:p>
          <a:p>
            <a:r>
              <a:rPr lang="en-US" baseline="0" dirty="0" smtClean="0"/>
              <a:t>Imperfect Insulator</a:t>
            </a:r>
          </a:p>
          <a:p>
            <a:r>
              <a:rPr lang="en-US" baseline="0" dirty="0" smtClean="0"/>
              <a:t>	Defects allow leakage current</a:t>
            </a:r>
          </a:p>
          <a:p>
            <a:r>
              <a:rPr lang="en-US" baseline="0" dirty="0" smtClean="0"/>
              <a:t>	Will breakdown at some voltage</a:t>
            </a:r>
          </a:p>
          <a:p>
            <a:r>
              <a:rPr lang="en-US" baseline="0" dirty="0" smtClean="0"/>
              <a:t>ESL</a:t>
            </a:r>
          </a:p>
          <a:p>
            <a:r>
              <a:rPr lang="en-US" baseline="0" dirty="0" smtClean="0"/>
              <a:t>	Mainly due to packaging, reason not discuss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7870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018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0 </a:t>
            </a:r>
            <a:r>
              <a:rPr lang="en-US" dirty="0" err="1" smtClean="0"/>
              <a:t>nA</a:t>
            </a:r>
            <a:r>
              <a:rPr lang="en-US" dirty="0" smtClean="0"/>
              <a:t>/</a:t>
            </a:r>
            <a:r>
              <a:rPr lang="en-US" dirty="0" err="1" smtClean="0"/>
              <a:t>uF</a:t>
            </a:r>
            <a:r>
              <a:rPr lang="en-US" baseline="0" dirty="0" smtClean="0"/>
              <a:t>*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6621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1263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3039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F7148-B189-42AE-956B-D60690E0C7C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303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2223C3-DF84-014D-A9B4-4BF5BEBC6C34}" type="datetime1">
              <a:rPr lang="en-US"/>
              <a:pPr>
                <a:defRPr/>
              </a:pPr>
              <a:t>7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96D928-6877-5140-AE9A-0C1AA19EEA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A8C3C0-17DB-5745-841D-A6C653CF7AA1}" type="datetime1">
              <a:rPr lang="en-US"/>
              <a:pPr>
                <a:defRPr/>
              </a:pPr>
              <a:t>7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7632B5-0D87-5241-90BE-9CF95368F5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5CE43-F965-E349-BE32-7E478704E75A}" type="datetime1">
              <a:rPr lang="en-US"/>
              <a:pPr>
                <a:defRPr/>
              </a:pPr>
              <a:t>7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50FE33-FB83-BA4F-8FD6-C3CB98A65C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6AC5B-8D19-C248-A665-84C79E1CE71B}" type="datetime1">
              <a:rPr lang="en-US"/>
              <a:pPr>
                <a:defRPr/>
              </a:pPr>
              <a:t>7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195467-BCAD-0F4F-8AF8-2F386E38E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C7734-7630-654C-8FA8-8B5289768476}" type="datetime1">
              <a:rPr lang="en-US"/>
              <a:pPr>
                <a:defRPr/>
              </a:pPr>
              <a:t>7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3542CC-A0C2-204B-8263-6DE858CE7A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F3AB6-DAA1-9447-B7A9-5C936E7D0801}" type="datetime1">
              <a:rPr lang="en-US"/>
              <a:pPr>
                <a:defRPr/>
              </a:pPr>
              <a:t>7/22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FFD5ED-8085-0047-BCFE-F59640E671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8E8F1-112C-5343-BD41-9BF3AB1D688C}" type="datetime1">
              <a:rPr lang="en-US"/>
              <a:pPr>
                <a:defRPr/>
              </a:pPr>
              <a:t>7/22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2FF8A-63CA-2942-A27C-511584CD32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84461E-5326-3441-8979-52AA8BB8C720}" type="datetime1">
              <a:rPr lang="en-US"/>
              <a:pPr>
                <a:defRPr/>
              </a:pPr>
              <a:t>7/22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759602-8304-964B-AB54-2F346BE9B1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5D305B-E1A4-D64F-BA5F-B7146538D6A6}" type="datetime1">
              <a:rPr lang="en-US"/>
              <a:pPr>
                <a:defRPr/>
              </a:pPr>
              <a:t>7/22/20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C1CE90-DE82-504E-8DD9-81A7B82206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4484DC-87CF-8342-906B-577A554ACED7}" type="datetime1">
              <a:rPr lang="en-US"/>
              <a:pPr>
                <a:defRPr/>
              </a:pPr>
              <a:t>7/22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51ADF1-3499-8D4A-9D49-CD82E15BF2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CC870F-A7B8-0A4B-98DE-BEBAB66BBC1C}" type="datetime1">
              <a:rPr lang="en-US"/>
              <a:pPr>
                <a:defRPr/>
              </a:pPr>
              <a:t>7/22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4217AB-E5BA-924A-93B1-5528911146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C32CC33-9A53-5346-9EB1-DA4454B732A6}" type="datetime1">
              <a:rPr lang="en-US"/>
              <a:pPr>
                <a:defRPr/>
              </a:pPr>
              <a:t>7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34BA4535-C9E7-F548-A853-8B81996757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111" charset="-128"/>
          <a:cs typeface="ＭＳ Ｐゴシック" pitchFamily="-111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1" charset="0"/>
          <a:ea typeface="ＭＳ Ｐゴシック" pitchFamily="-111" charset="-128"/>
          <a:cs typeface="ＭＳ Ｐゴシック" pitchFamily="-111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1" charset="0"/>
          <a:ea typeface="ＭＳ Ｐゴシック" pitchFamily="-111" charset="-128"/>
          <a:cs typeface="ＭＳ Ｐゴシック" pitchFamily="-111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1" charset="0"/>
          <a:ea typeface="ＭＳ Ｐゴシック" pitchFamily="-111" charset="-128"/>
          <a:cs typeface="ＭＳ Ｐゴシック" pitchFamily="-111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1" charset="0"/>
          <a:ea typeface="ＭＳ Ｐゴシック" pitchFamily="-111" charset="-128"/>
          <a:cs typeface="ＭＳ Ｐゴシック" pitchFamily="-111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1" charset="0"/>
          <a:ea typeface="ＭＳ Ｐゴシック" pitchFamily="-111" charset="-128"/>
          <a:cs typeface="ＭＳ Ｐゴシック" pitchFamily="-111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1" charset="0"/>
          <a:ea typeface="ＭＳ Ｐゴシック" pitchFamily="-111" charset="-128"/>
          <a:cs typeface="ＭＳ Ｐゴシック" pitchFamily="-111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1" charset="0"/>
          <a:ea typeface="ＭＳ Ｐゴシック" pitchFamily="-111" charset="-128"/>
          <a:cs typeface="ＭＳ Ｐゴシック" pitchFamily="-111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1" charset="0"/>
          <a:ea typeface="ＭＳ Ｐゴシック" pitchFamily="-111" charset="-128"/>
          <a:cs typeface="ＭＳ Ｐゴシック" pitchFamily="-111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pitchFamily="-111" charset="0"/>
        <a:buChar char="•"/>
        <a:defRPr sz="3200" kern="1200">
          <a:solidFill>
            <a:schemeClr val="tx1"/>
          </a:solidFill>
          <a:latin typeface="+mn-lt"/>
          <a:ea typeface="ＭＳ Ｐゴシック" pitchFamily="-111" charset="-128"/>
          <a:cs typeface="ＭＳ Ｐゴシック" pitchFamily="-111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pitchFamily="-111" charset="0"/>
        <a:buChar char="–"/>
        <a:defRPr sz="2800" kern="1200">
          <a:solidFill>
            <a:schemeClr val="tx1"/>
          </a:solidFill>
          <a:latin typeface="+mn-lt"/>
          <a:ea typeface="ＭＳ Ｐゴシック" pitchFamily="-111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-111" charset="0"/>
        <a:buChar char="•"/>
        <a:defRPr sz="2400" kern="1200">
          <a:solidFill>
            <a:schemeClr val="tx1"/>
          </a:solidFill>
          <a:latin typeface="+mn-lt"/>
          <a:ea typeface="ＭＳ Ｐゴシック" pitchFamily="-111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-111" charset="0"/>
        <a:buChar char="–"/>
        <a:defRPr sz="2000" kern="1200">
          <a:solidFill>
            <a:schemeClr val="tx1"/>
          </a:solidFill>
          <a:latin typeface="+mn-lt"/>
          <a:ea typeface="ＭＳ Ｐゴシック" pitchFamily="-111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-111" charset="0"/>
        <a:buChar char="»"/>
        <a:defRPr sz="2000" kern="1200">
          <a:solidFill>
            <a:schemeClr val="tx1"/>
          </a:solidFill>
          <a:latin typeface="+mn-lt"/>
          <a:ea typeface="ＭＳ Ｐゴシック" pitchFamily="-111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jpeg"/><Relationship Id="rId5" Type="http://schemas.microsoft.com/office/2007/relationships/hdphoto" Target="../media/hdphoto1.wdp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microsoft.com/office/2007/relationships/hdphoto" Target="../media/hdphoto2.wdp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2.wmf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5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7" name="Picture 1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666750"/>
            <a:ext cx="7759700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3315" name="Picture 8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387236" y="4155415"/>
            <a:ext cx="29185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July 22, 2011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Steven </a:t>
            </a:r>
            <a:r>
              <a:rPr lang="en-US" dirty="0" err="1" smtClean="0">
                <a:solidFill>
                  <a:schemeClr val="bg1"/>
                </a:solidFill>
              </a:rPr>
              <a:t>Ehre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1562" y="1753644"/>
            <a:ext cx="64133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chemeClr val="bg1"/>
                </a:solidFill>
                <a:latin typeface="TitilliumMaps26L 500 wt"/>
              </a:rPr>
              <a:t>Anodization</a:t>
            </a:r>
            <a:r>
              <a:rPr lang="en-US" sz="3000" dirty="0" smtClean="0">
                <a:solidFill>
                  <a:schemeClr val="bg1"/>
                </a:solidFill>
                <a:latin typeface="TitilliumMaps26L 500 wt"/>
              </a:rPr>
              <a:t> and In-situ Testing of Titanium Alloys for Capacitor Anodes</a:t>
            </a:r>
            <a:endParaRPr lang="en-US" sz="3000" dirty="0">
              <a:solidFill>
                <a:schemeClr val="bg1"/>
              </a:solidFill>
              <a:latin typeface="TitilliumMaps26L 500 w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651457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Background - Instrumentation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941534"/>
            <a:ext cx="708973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nalog Control Circuitry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nalog to Digital Conversion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icrocontrollers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Softwar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User Interfac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ommunication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Long Term Data Storage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6146" name="Picture 2" descr="http://media.digikey.com/photos/Atmel%20Photos/313-64-TQFP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7969" b="80469" l="625" r="9937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451" y="3372695"/>
            <a:ext cx="2107297" cy="2107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http://www.chrisronk.net/ham/purewav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700" y="2054389"/>
            <a:ext cx="1067025" cy="727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6693125" y="2418038"/>
            <a:ext cx="60937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429500" y="2227538"/>
            <a:ext cx="1176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101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0137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Technical Design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713266"/>
            <a:ext cx="7089732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System Level Design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Preliminary Design Overview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Final Design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nalog Circuitry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Digital Circuitry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Firmware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Software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alibration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Test Setup</a:t>
            </a:r>
          </a:p>
        </p:txBody>
      </p:sp>
    </p:spTree>
    <p:extLst>
      <p:ext uri="{BB962C8B-B14F-4D97-AF65-F5344CB8AC3E}">
        <p14:creationId xmlns:p14="http://schemas.microsoft.com/office/powerpoint/2010/main" val="770137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1" y="273795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System Level Design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4424" y="844550"/>
            <a:ext cx="4384675" cy="483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03762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845767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Preliminary Design Overview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941534"/>
            <a:ext cx="7089732" cy="4108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Prototype I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Off-the-shelf data acquisition solutions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Focus on analog front-end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Logarithmic amplifier to achieve full dynamic range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Barebones construction, single channel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Shortcomings 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Off-the-shelf DAQ solutions unacceptable</a:t>
            </a:r>
          </a:p>
          <a:p>
            <a:pPr marL="1200150" lvl="2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Large absolute accuracy error </a:t>
            </a:r>
          </a:p>
          <a:p>
            <a:pPr marL="1200150" lvl="2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High Cost</a:t>
            </a:r>
          </a:p>
          <a:p>
            <a:pPr marL="1200150" lvl="2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137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845767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Preliminary Design Overview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941534"/>
            <a:ext cx="7089732" cy="4108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Prototype II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icrocontroller for ADC and control signals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Focus on computer interface via UART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inor improvements to analog front-end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4-layer custom PCB 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Shortcomings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Sampling rate of ADCs not fast enough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ore ADC resolution desired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urrent source limited to approximately 50 mA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0697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700987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Final Design – Analog Circuitry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941534"/>
            <a:ext cx="708973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Voltage Compliance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urrent Source and Control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urrent Sink and Control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urrent Measurement (</a:t>
            </a:r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Transimpedance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 Amplifier)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Voltage Measurement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Filters 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4222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Voltage Compliance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9117" y="1944052"/>
            <a:ext cx="5485765" cy="2969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137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urrent Source and Control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6607" y="1583372"/>
            <a:ext cx="5010785" cy="3691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137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urrent Sink and Control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2465" y="1827212"/>
            <a:ext cx="5259070" cy="320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137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urrent Measurement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42851"/>
            <a:ext cx="5803900" cy="5353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1371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Presentation Overview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02082" y="1941534"/>
            <a:ext cx="708973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ims of Work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Background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Technical Design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Results and Conclusions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Future Work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1026" name="Picture 2" descr="C:\Users\Work\Documents\Dropbox\Documents\Thesis\Test Setup Pics\P6220005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43400" y="2006600"/>
            <a:ext cx="4546600" cy="252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0137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Filter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45" y="1455738"/>
            <a:ext cx="8271510" cy="394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137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624787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Final Design – Digital Circuitry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941534"/>
            <a:ext cx="7089732" cy="1668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icrocontroller</a:t>
            </a:r>
          </a:p>
          <a:p>
            <a:pPr marL="285750" indent="-285750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Board to </a:t>
            </a:r>
            <a:r>
              <a:rPr lang="en-US" dirty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omputer Communication</a:t>
            </a:r>
          </a:p>
          <a:p>
            <a:pPr marL="285750" indent="-285750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nalog to Digital Conversion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615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icrocontroller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941534"/>
            <a:ext cx="70897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TXMEGA64A3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Serial Communication: UART, SPI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DC</a:t>
            </a:r>
          </a:p>
          <a:p>
            <a:pPr marL="1200150" lvl="2" indent="-285750"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General Purpose I/O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11266" name="Picture 2" descr="http://www.munixos.net/images/ATXmega64A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7576" y="889348"/>
            <a:ext cx="3743723" cy="3845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0137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742897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Board to Computer Communication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941534"/>
            <a:ext cx="70897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onnects via USB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FTDI FT232H USB to UART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2Mbaud serial connection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ustom packet structure and protocol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137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99387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nalog to Digital Conversion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941534"/>
            <a:ext cx="7089732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2 physical, 12-bit, 1 </a:t>
            </a:r>
            <a:r>
              <a:rPr lang="en-US" dirty="0" err="1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Sa</a:t>
            </a:r>
            <a:r>
              <a:rPr lang="en-US" dirty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/s 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pipelined ADCs 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4 virtual channels per ADC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1.22V reference voltage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Differential Inputs</a:t>
            </a:r>
          </a:p>
          <a:p>
            <a:pPr marL="1200150" lvl="2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	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137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Firmware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1600" y="1257300"/>
            <a:ext cx="5461000" cy="443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137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Software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941534"/>
            <a:ext cx="70897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ATLAB used to communicate with device and record data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Limited features, intended for preliminary testing 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Fully functional GUI and data recording platform to be implemented in NI </a:t>
            </a:r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LabVIEW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9191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alibration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941534"/>
            <a:ext cx="708973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Hardwar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urrent Source potentiometer calibrated to 20 mA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urrent Sink potentiometer calibrated to 20 mA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Softwar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DC offset null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uto-zero functionality when microcontroller starts up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DC Characterization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9191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Test Setup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789134"/>
            <a:ext cx="70897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ommercial aluminum electrolytic capacitors used as reference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Tested by anodizing samples of thin-film alloys of </a:t>
            </a:r>
            <a:r>
              <a:rPr lang="en-US" dirty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T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i, </a:t>
            </a:r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Zr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, Ta, and </a:t>
            </a:r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Pb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 in 1% and 5% H</a:t>
            </a:r>
            <a:r>
              <a:rPr lang="en-US" baseline="-250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3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PO</a:t>
            </a:r>
            <a:r>
              <a:rPr lang="en-US" baseline="-250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4</a:t>
            </a: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12290" name="Picture 2" descr="http://media.digikey.com/photos/Nichicon%20Photos/HE%20SERIES%20BLUE%2031.5,10.0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25" b="98906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5700" y="3291114"/>
            <a:ext cx="2276963" cy="2276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C:\Users\Work\Documents\Dropbox\Documents\Thesis\Test Setup Pics\P622000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755" y="3158564"/>
            <a:ext cx="3380345" cy="2535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C:\Users\Work\Documents\Dropbox\Documents\Thesis\Test Setup Pics\P6220007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310" y="3214043"/>
            <a:ext cx="3309209" cy="2481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69191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581571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Results and Conclusion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02082" y="1941534"/>
            <a:ext cx="7089732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easurement Error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nodization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 Results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Testing Results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onclusions</a:t>
            </a:r>
          </a:p>
          <a:p>
            <a:pPr marL="1200150" lvl="2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	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5410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cknowledgement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941534"/>
            <a:ext cx="7089732" cy="3365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Dr. Frank </a:t>
            </a:r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erat</a:t>
            </a: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Dr. Gerhard </a:t>
            </a:r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Welsch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 and Don </a:t>
            </a:r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cGervey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Dr. C.C. Liu and Laurie </a:t>
            </a:r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Dudik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 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US Department of Energy and ARPA-E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8194" name="Picture 2" descr="http://www.enventixinc.com/images/arpa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06" y="4095750"/>
            <a:ext cx="2181225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://earth2tech.files.wordpress.com/2009/10/doe-log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532" y="1786635"/>
            <a:ext cx="1755775" cy="175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31940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581571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easurement Error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0668" y="1415776"/>
            <a:ext cx="752053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Sources of Erro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DC 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INL:+/- 5 LSBs Max, +/- 2 LSBs Nominal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Offset: +/- 2 mV</a:t>
            </a:r>
          </a:p>
          <a:p>
            <a:pPr marL="1200150" lvl="2" indent="-285750"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1.22 Volt Reference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+/- 1%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Op-amp Input offset voltage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2.5 mV  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Resistor Tolerances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1200150" lvl="2" indent="-285750">
              <a:buFont typeface="Arial" pitchFamily="34" charset="0"/>
              <a:buChar char="•"/>
            </a:pPr>
            <a:r>
              <a:rPr lang="en-US" dirty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+/- 1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%</a:t>
            </a:r>
          </a:p>
          <a:p>
            <a:pPr marL="1200150" lvl="2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System Noise – Thermal, EMI, etc.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1200150" lvl="2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1093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581571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easurement Error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4466" y="1400038"/>
            <a:ext cx="766723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itigation of Err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DC 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INL:  Nothing, +/- 5 LSB error = 5/2^11 = 0.24% error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Offset:  Offset-null routine during device startup</a:t>
            </a:r>
          </a:p>
          <a:p>
            <a:pPr marL="1200150" lvl="2" indent="-285750"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1.22 Volt Reference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uto-zero routine during device startup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Input offset voltage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uto-zero routine during device startup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Resistor Tolerances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1200150" lvl="2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uto-zero routine during device startup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System Noise - Averaging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9254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Result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7" name="Picture 6" descr="C:\Users\Work\Documents\Dropbox\AVR Development\Anodization\AnodV2\MATLAB\Figures\1000uF Al Cap Ch. 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1384648"/>
            <a:ext cx="5067300" cy="428625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506782" y="5325052"/>
            <a:ext cx="7089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Reference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9191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25" y="699196"/>
            <a:ext cx="4552950" cy="497135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1" y="236043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Result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0100" y="685800"/>
            <a:ext cx="4689475" cy="50101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6782" y="5325052"/>
            <a:ext cx="7089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nodization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 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5754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:\Users\Work\Documents\Dropbox\AVR Development\Anodization\AnodV2\MATLAB\Figures\ZrTi - 40-60 1% H3PO4 Ch. 1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505902"/>
            <a:ext cx="4737100" cy="384619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Result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8" name="Picture 7" descr="C:\Users\Work\Documents\Dropbox\AVR Development\Anodization\AnodV2\MATLAB\Figures\ZrTi - 40-60 1% H3PO4 Ch. 2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548" y="1505902"/>
            <a:ext cx="4622452" cy="385381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506782" y="5325052"/>
            <a:ext cx="7089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nodization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 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2627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03722" y="105343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Result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7" name="Picture 6" descr="C:\Users\Work\Documents\Dropbox\AVR Development\Anodization\AnodV2\MATLAB\Figures\TiPb - 50-50 1% H3PO4 Ch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1300" y="593548"/>
            <a:ext cx="5262880" cy="482727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C:\Users\Work\Documents\Dropbox\AVR Development\Anodization\AnodV2\MATLAB\Figures\TiPb4192011-69-31_15MIN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400" y="593548"/>
            <a:ext cx="4847590" cy="482727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506782" y="5325052"/>
            <a:ext cx="7089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nodization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 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5754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1" y="410866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Result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8385" y="718643"/>
            <a:ext cx="5396230" cy="47910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6782" y="5325052"/>
            <a:ext cx="7089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nodization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 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5754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Result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7" name="Picture 6" descr="C:\Users\Work\Documents\Dropbox\AVR Development\Anodization\AnodV2\MATLAB\Figures\ZrPb4192011-50-50 15min Ch. 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562" y="1451292"/>
            <a:ext cx="5273675" cy="395541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506782" y="5325052"/>
            <a:ext cx="7089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nodization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 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2627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Result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7" name="Picture 6" descr="C:\Users\Work\Documents\Dropbox\AVR Development\Anodization\AnodV2\MATLAB\Figures\ZrTi-50-50_24HR_Ch1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990" y="1243965"/>
            <a:ext cx="5316220" cy="437007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506782" y="5325052"/>
            <a:ext cx="7089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nodization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 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2627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Result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76682" y="5325052"/>
            <a:ext cx="7089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Leakage Current Measurement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7624" y="667327"/>
            <a:ext cx="5076190" cy="465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754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ims of Work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725634"/>
            <a:ext cx="7089732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id Development of Materials for High Energy and Power Density Capacitors by:</a:t>
            </a:r>
          </a:p>
          <a:p>
            <a:pPr marL="285750" indent="-285750" algn="ctr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1200150" lvl="2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Instrumentation to create capacitor anodes while recording voltage and current data during the process</a:t>
            </a:r>
          </a:p>
          <a:p>
            <a:pPr marL="1200150" lvl="2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1200150" lvl="2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Test platform to provide first order testing of new materials as capacitor anode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918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Result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76682" y="5169538"/>
            <a:ext cx="7089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Testing 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850070"/>
            <a:ext cx="4143375" cy="3107055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7100" y="1850071"/>
            <a:ext cx="4143375" cy="310705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76682" y="1480738"/>
            <a:ext cx="7089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1000uF Load								1uF Load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5410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onclusion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6982" y="1870652"/>
            <a:ext cx="743071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nodization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 function of instrumentation successful and useful to identify important characteristics of anode material for capacitors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Testing function of instrumentation only useful for large capacitive loads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5410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Future Work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6982" y="1870652"/>
            <a:ext cx="743071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Device Improvement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Expand to 4 channel functionality from 2 channels currently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llow testing mode to be used for large and small capacitive loads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LabVIEW</a:t>
            </a: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 user interface</a:t>
            </a:r>
          </a:p>
          <a:p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High voltage version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83407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351277" y="2667348"/>
            <a:ext cx="244144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Questions?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990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54663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ims of Work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725634"/>
            <a:ext cx="7545018" cy="63248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Design Specifications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Digitally programmable current source 1 – 100 mA</a:t>
            </a:r>
          </a:p>
          <a:p>
            <a:pPr marL="1200150" lvl="2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Programmable compliance voltage of 0 – 30V</a:t>
            </a:r>
          </a:p>
          <a:p>
            <a:pPr marL="1200150" lvl="2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easure and record voltage across load 0 – 30V, 10 bit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easure and record current through load 10nA – 100mA, 10 bit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Multiple channels 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omputer interface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47308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711147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Background – Capacitor Overview 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725634"/>
            <a:ext cx="708973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Capacitors</a:t>
            </a:r>
          </a:p>
          <a:p>
            <a:pPr marL="285750" indent="-285750">
              <a:lnSpc>
                <a:spcPct val="200000"/>
              </a:lnSpc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lnSpc>
                <a:spcPct val="200000"/>
              </a:lnSpc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Dielectric Constant - </a:t>
            </a:r>
            <a:r>
              <a:rPr lang="en-US" sz="2000" i="1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ε</a:t>
            </a:r>
            <a:r>
              <a:rPr lang="en-US" sz="2000" i="1" baseline="-25000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r</a:t>
            </a:r>
            <a:r>
              <a:rPr lang="en-US" sz="20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 </a:t>
            </a:r>
          </a:p>
          <a:p>
            <a:pPr marL="285750" indent="-285750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Energy</a:t>
            </a:r>
          </a:p>
          <a:p>
            <a:pPr marL="285750" indent="-285750">
              <a:lnSpc>
                <a:spcPct val="200000"/>
              </a:lnSpc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2050" name="Picture 2" descr="File:Parallel plate capacitor.sv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4915" y="2226599"/>
            <a:ext cx="238125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075391"/>
              </p:ext>
            </p:extLst>
          </p:nvPr>
        </p:nvGraphicFramePr>
        <p:xfrm>
          <a:off x="2587858" y="2325798"/>
          <a:ext cx="1307720" cy="72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6" imgW="711000" imgH="393480" progId="Equation.DSMT4">
                  <p:embed/>
                </p:oleObj>
              </mc:Choice>
              <mc:Fallback>
                <p:oleObj name="Equation" r:id="rId6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7858" y="2325798"/>
                        <a:ext cx="1307720" cy="723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136624"/>
              </p:ext>
            </p:extLst>
          </p:nvPr>
        </p:nvGraphicFramePr>
        <p:xfrm>
          <a:off x="2717800" y="4627562"/>
          <a:ext cx="2163640" cy="63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8" imgW="1422360" imgH="419040" progId="Equation.DSMT4">
                  <p:embed/>
                </p:oleObj>
              </mc:Choice>
              <mc:Fallback>
                <p:oleObj name="Equation" r:id="rId8" imgW="1422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7800" y="4627562"/>
                        <a:ext cx="2163640" cy="63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0137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653997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Background – Non-Idealitie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941534"/>
            <a:ext cx="708973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Equivalent Series Resistance – ESR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Imperfect Insulator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Leakage Current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Voltage Limitations</a:t>
            </a:r>
          </a:p>
        </p:txBody>
      </p:sp>
      <p:pic>
        <p:nvPicPr>
          <p:cNvPr id="7" name="Picture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545" y="2523806"/>
            <a:ext cx="2962910" cy="105219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 Box 108"/>
          <p:cNvSpPr txBox="1">
            <a:spLocks/>
          </p:cNvSpPr>
          <p:nvPr/>
        </p:nvSpPr>
        <p:spPr bwMode="auto">
          <a:xfrm>
            <a:off x="3759200" y="2523806"/>
            <a:ext cx="452437" cy="409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R</a:t>
            </a:r>
            <a:r>
              <a:rPr kumimoji="0" lang="en-US" sz="2200" b="0" i="1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S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109"/>
          <p:cNvSpPr txBox="1">
            <a:spLocks/>
          </p:cNvSpPr>
          <p:nvPr/>
        </p:nvSpPr>
        <p:spPr bwMode="auto">
          <a:xfrm>
            <a:off x="5445441" y="2523806"/>
            <a:ext cx="454025" cy="4095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C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137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697177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Background – Ti Based Anodes</a:t>
            </a:r>
            <a:endParaRPr lang="en-US" sz="3400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82" y="1725634"/>
            <a:ext cx="7089732" cy="1287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High Energy and Power Density Capacitor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10" name="Picture 2" descr="C:\Users\Work\Documents\Dropbox\Documents\Thesis\Energy Density vs Power Densit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2210" y="2216999"/>
            <a:ext cx="5609473" cy="4205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15293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solidFill>
            <a:srgbClr val="455560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4341" name="Picture 6" descr="CWRU ENG white-rev logo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5918200"/>
            <a:ext cx="2565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8522" y="889348"/>
            <a:ext cx="758329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Background – Ti Based Anod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02082" y="1941534"/>
            <a:ext cx="70897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Performance limited by high leakage currents in previous work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Newly developed Ti alloys are promising to reduce the leakage current to levels currently accepted by industry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nodes created via process of </a:t>
            </a:r>
            <a:r>
              <a:rPr lang="en-US" dirty="0" err="1" smtClean="0">
                <a:solidFill>
                  <a:srgbClr val="455560"/>
                </a:solidFill>
                <a:latin typeface="TitilliumMaps26L 500 wt" pitchFamily="-111" charset="0"/>
                <a:ea typeface="TitilliumMaps26L 500 wt" pitchFamily="-111" charset="0"/>
                <a:cs typeface="TitilliumMaps26L 500 wt" pitchFamily="-111" charset="0"/>
              </a:rPr>
              <a:t>anodization</a:t>
            </a:r>
            <a:endParaRPr lang="en-US" dirty="0">
              <a:solidFill>
                <a:srgbClr val="455560"/>
              </a:solidFill>
              <a:latin typeface="TitilliumMaps26L 500 wt" pitchFamily="-111" charset="0"/>
              <a:ea typeface="TitilliumMaps26L 500 wt" pitchFamily="-111" charset="0"/>
              <a:cs typeface="TitilliumMaps26L 500 wt" pitchFamily="-111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995" y="3695860"/>
            <a:ext cx="2918173" cy="1912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299" y="3811237"/>
            <a:ext cx="3187563" cy="1685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0137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ngoption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ngoption1</Template>
  <TotalTime>1071</TotalTime>
  <Words>757</Words>
  <Application>Microsoft Office PowerPoint</Application>
  <PresentationFormat>On-screen Show (4:3)</PresentationFormat>
  <Paragraphs>274</Paragraphs>
  <Slides>43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engoption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ork</dc:creator>
  <cp:lastModifiedBy>Work</cp:lastModifiedBy>
  <cp:revision>34</cp:revision>
  <dcterms:created xsi:type="dcterms:W3CDTF">2011-07-21T20:27:38Z</dcterms:created>
  <dcterms:modified xsi:type="dcterms:W3CDTF">2011-07-23T01:29:15Z</dcterms:modified>
</cp:coreProperties>
</file>